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3"/>
  </p:sldMasterIdLst>
  <p:notesMasterIdLst>
    <p:notesMasterId r:id="rId19"/>
  </p:notesMasterIdLst>
  <p:sldIdLst>
    <p:sldId id="742" r:id="rId4"/>
    <p:sldId id="731" r:id="rId5"/>
    <p:sldId id="732" r:id="rId6"/>
    <p:sldId id="733" r:id="rId7"/>
    <p:sldId id="735" r:id="rId8"/>
    <p:sldId id="736" r:id="rId9"/>
    <p:sldId id="743" r:id="rId10"/>
    <p:sldId id="745" r:id="rId11"/>
    <p:sldId id="737" r:id="rId12"/>
    <p:sldId id="738" r:id="rId13"/>
    <p:sldId id="739" r:id="rId14"/>
    <p:sldId id="740" r:id="rId15"/>
    <p:sldId id="746" r:id="rId16"/>
    <p:sldId id="741" r:id="rId17"/>
    <p:sldId id="747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Chapter 1" id="{59ADD423-84A3-4AE3-8902-A5785ECDA055}">
          <p14:sldIdLst/>
        </p14:section>
        <p14:section name="Integer operations with units" id="{6FB66DE5-CB00-4F30-BAE0-7682460530FF}">
          <p14:sldIdLst>
            <p14:sldId id="742"/>
            <p14:sldId id="731"/>
            <p14:sldId id="732"/>
            <p14:sldId id="733"/>
            <p14:sldId id="735"/>
            <p14:sldId id="736"/>
            <p14:sldId id="743"/>
            <p14:sldId id="745"/>
            <p14:sldId id="737"/>
            <p14:sldId id="738"/>
            <p14:sldId id="739"/>
            <p14:sldId id="740"/>
            <p14:sldId id="746"/>
            <p14:sldId id="741"/>
            <p14:sldId id="747"/>
          </p14:sldIdLst>
        </p14:section>
        <p14:section name="Untitled Section" id="{3DF7CAC4-D30B-4B9F-ADEB-2B272DF8C2D1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5F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5" autoAdjust="0"/>
    <p:restoredTop sz="92344" autoAdjust="0"/>
  </p:normalViewPr>
  <p:slideViewPr>
    <p:cSldViewPr>
      <p:cViewPr varScale="1">
        <p:scale>
          <a:sx n="100" d="100"/>
          <a:sy n="100" d="100"/>
        </p:scale>
        <p:origin x="127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89" d="100"/>
          <a:sy n="89" d="100"/>
        </p:scale>
        <p:origin x="-3516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1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customXml" Target="../customXml/item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9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2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4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16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941B80-65F8-467F-9AA4-2971EA14D853}" type="datetimeFigureOut">
              <a:rPr lang="en-US" smtClean="0"/>
              <a:pPr/>
              <a:t>8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EF7B28-854D-4F3A-99F9-A342EFB366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2838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1047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4542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8353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383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341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9845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9144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292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7208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00454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608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4823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4078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8518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5B804FF-8C1E-485F-8B38-F472E4DBFD3B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5414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Scott Storla 2015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opyright Scott Storla 2015 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sldNum="0"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828800" y="16764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Integer operations using sets of unit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42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3657600" y="151136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86200" y="196856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189236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91000" y="240242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43594"/>
              </p:ext>
            </p:extLst>
          </p:nvPr>
        </p:nvGraphicFramePr>
        <p:xfrm>
          <a:off x="3924300" y="729755"/>
          <a:ext cx="86836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5" name="Equation" r:id="rId4" imgW="990360" imgH="291960" progId="Equation.DSMT4">
                  <p:embed/>
                </p:oleObj>
              </mc:Choice>
              <mc:Fallback>
                <p:oleObj name="Equation" r:id="rId4" imgW="990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729755"/>
                        <a:ext cx="868363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4694489" y="1930196"/>
            <a:ext cx="208805" cy="333326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4374544" y="2438430"/>
            <a:ext cx="208805" cy="333326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a set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08505"/>
              </p:ext>
            </p:extLst>
          </p:nvPr>
        </p:nvGraphicFramePr>
        <p:xfrm>
          <a:off x="4838700" y="724992"/>
          <a:ext cx="5111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26" name="Equation" r:id="rId6" imgW="583920" imgH="279360" progId="Equation.DSMT4">
                  <p:embed/>
                </p:oleObj>
              </mc:Choice>
              <mc:Fallback>
                <p:oleObj name="Equation" r:id="rId6" imgW="583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724992"/>
                        <a:ext cx="511175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57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7" grpId="0"/>
      <p:bldP spid="8" grpId="0"/>
      <p:bldP spid="29" grpId="0" animBg="1"/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>
            <a:spLocks noChangeAspect="1"/>
          </p:cNvSpPr>
          <p:nvPr/>
        </p:nvSpPr>
        <p:spPr>
          <a:xfrm>
            <a:off x="3358370" y="2145212"/>
            <a:ext cx="2450592" cy="245059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95322" y="258525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67200" y="154127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04922" y="250905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66722" y="298451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214813" y="681038"/>
          <a:ext cx="7127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7" name="Equation" r:id="rId4" imgW="812520" imgH="291960" progId="Equation.DSMT4">
                  <p:embed/>
                </p:oleObj>
              </mc:Choice>
              <mc:Fallback>
                <p:oleObj name="Equation" r:id="rId4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681038"/>
                        <a:ext cx="712787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4968069" y="3546937"/>
            <a:ext cx="208805" cy="333326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4306364" y="4049186"/>
            <a:ext cx="208805" cy="333326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a set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95322" y="363192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32274" y="320638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0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207443" y="3728251"/>
            <a:ext cx="228600" cy="15240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126466" y="401949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75740" y="399576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32326" y="352893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81600" y="3505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4953000" y="3320407"/>
            <a:ext cx="228600" cy="15240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063" y="915966"/>
            <a:ext cx="8071438" cy="5186422"/>
          </a:xfrm>
          <a:prstGeom prst="rect">
            <a:avLst/>
          </a:prstGeom>
        </p:spPr>
      </p:pic>
      <p:sp>
        <p:nvSpPr>
          <p:cNvPr id="28" name="Oval 27"/>
          <p:cNvSpPr/>
          <p:nvPr/>
        </p:nvSpPr>
        <p:spPr>
          <a:xfrm>
            <a:off x="437140" y="3206385"/>
            <a:ext cx="4248150" cy="363849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89540" y="381000"/>
            <a:ext cx="4248150" cy="363849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745554"/>
              </p:ext>
            </p:extLst>
          </p:nvPr>
        </p:nvGraphicFramePr>
        <p:xfrm>
          <a:off x="5029200" y="673100"/>
          <a:ext cx="38893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48" name="Equation" r:id="rId7" imgW="444240" imgH="279360" progId="Equation.DSMT4">
                  <p:embed/>
                </p:oleObj>
              </mc:Choice>
              <mc:Fallback>
                <p:oleObj name="Equation" r:id="rId7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673100"/>
                        <a:ext cx="388938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360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  <p:bldP spid="29" grpId="0" animBg="1"/>
      <p:bldP spid="34" grpId="0" animBg="1"/>
      <p:bldP spid="21" grpId="0"/>
      <p:bldP spid="22" grpId="0"/>
      <p:bldP spid="23" grpId="0"/>
      <p:bldP spid="24" grpId="0"/>
      <p:bldP spid="25" grpId="0"/>
      <p:bldP spid="26" grpId="0"/>
      <p:bldP spid="28" grpId="0" animBg="1"/>
      <p:bldP spid="28" grpId="1" animBg="1"/>
      <p:bldP spid="31" grpId="0" animBg="1"/>
      <p:bldP spid="31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>
            <a:spLocks noChangeAspect="1"/>
          </p:cNvSpPr>
          <p:nvPr/>
        </p:nvSpPr>
        <p:spPr>
          <a:xfrm>
            <a:off x="3288744" y="2526295"/>
            <a:ext cx="2640872" cy="245059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025696" y="2966334"/>
            <a:ext cx="49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66067" y="1922219"/>
            <a:ext cx="492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35296" y="2890134"/>
            <a:ext cx="49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97096" y="3365596"/>
            <a:ext cx="49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208463" y="681038"/>
          <a:ext cx="72548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9" name="Equation" r:id="rId4" imgW="825480" imgH="291960" progId="Equation.DSMT4">
                  <p:embed/>
                </p:oleObj>
              </mc:Choice>
              <mc:Fallback>
                <p:oleObj name="Equation" r:id="rId4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681038"/>
                        <a:ext cx="725487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4578891" y="4414134"/>
            <a:ext cx="225018" cy="333326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5264691" y="3880734"/>
            <a:ext cx="225018" cy="333326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a set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025696" y="4013004"/>
            <a:ext cx="49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62648" y="3587468"/>
            <a:ext cx="49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0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4879915" y="3692666"/>
            <a:ext cx="228600" cy="15240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056840" y="4400577"/>
            <a:ext cx="49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06114" y="4376843"/>
            <a:ext cx="49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42468" y="3920330"/>
            <a:ext cx="49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111974" y="3886283"/>
            <a:ext cx="492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4150606" y="4139754"/>
            <a:ext cx="228600" cy="152400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19484"/>
              </p:ext>
            </p:extLst>
          </p:nvPr>
        </p:nvGraphicFramePr>
        <p:xfrm>
          <a:off x="5018088" y="673100"/>
          <a:ext cx="544512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0" name="Equation" r:id="rId6" imgW="622080" imgH="279360" progId="Equation.DSMT4">
                  <p:embed/>
                </p:oleObj>
              </mc:Choice>
              <mc:Fallback>
                <p:oleObj name="Equation" r:id="rId6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673100"/>
                        <a:ext cx="544512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867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  <p:bldP spid="29" grpId="0" animBg="1"/>
      <p:bldP spid="34" grpId="0" animBg="1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28042"/>
              </p:ext>
            </p:extLst>
          </p:nvPr>
        </p:nvGraphicFramePr>
        <p:xfrm>
          <a:off x="4114800" y="912813"/>
          <a:ext cx="7254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5" name="Equation" r:id="rId4" imgW="825480" imgH="279360" progId="Equation.DSMT4">
                  <p:embed/>
                </p:oleObj>
              </mc:Choice>
              <mc:Fallback>
                <p:oleObj name="Equation" r:id="rId4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912813"/>
                        <a:ext cx="725487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a set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24024"/>
              </p:ext>
            </p:extLst>
          </p:nvPr>
        </p:nvGraphicFramePr>
        <p:xfrm>
          <a:off x="4038600" y="1524000"/>
          <a:ext cx="881063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6" name="Equation" r:id="rId6" imgW="1002960" imgH="279360" progId="Equation.DSMT4">
                  <p:embed/>
                </p:oleObj>
              </mc:Choice>
              <mc:Fallback>
                <p:oleObj name="Equation" r:id="rId6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524000"/>
                        <a:ext cx="881063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102976"/>
              </p:ext>
            </p:extLst>
          </p:nvPr>
        </p:nvGraphicFramePr>
        <p:xfrm>
          <a:off x="4208463" y="2209800"/>
          <a:ext cx="7254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587" name="Equation" r:id="rId8" imgW="825480" imgH="279360" progId="Equation.DSMT4">
                  <p:embed/>
                </p:oleObj>
              </mc:Choice>
              <mc:Fallback>
                <p:oleObj name="Equation" r:id="rId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2209800"/>
                        <a:ext cx="725487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694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7078"/>
              </p:ext>
            </p:extLst>
          </p:nvPr>
        </p:nvGraphicFramePr>
        <p:xfrm>
          <a:off x="3628772" y="780580"/>
          <a:ext cx="1900237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9" name="Equation" r:id="rId4" imgW="2158920" imgH="291960" progId="Equation.DSMT4">
                  <p:embed/>
                </p:oleObj>
              </mc:Choice>
              <mc:Fallback>
                <p:oleObj name="Equation" r:id="rId4" imgW="2158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772" y="780580"/>
                        <a:ext cx="1900237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sets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18357"/>
              </p:ext>
            </p:extLst>
          </p:nvPr>
        </p:nvGraphicFramePr>
        <p:xfrm>
          <a:off x="3616325" y="1524000"/>
          <a:ext cx="191135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0" name="Equation" r:id="rId6" imgW="2171520" imgH="291960" progId="Equation.DSMT4">
                  <p:embed/>
                </p:oleObj>
              </mc:Choice>
              <mc:Fallback>
                <p:oleObj name="Equation" r:id="rId6" imgW="2171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524000"/>
                        <a:ext cx="1911350" cy="252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43376"/>
              </p:ext>
            </p:extLst>
          </p:nvPr>
        </p:nvGraphicFramePr>
        <p:xfrm>
          <a:off x="3421063" y="2209800"/>
          <a:ext cx="2303462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91" name="Equation" r:id="rId8" imgW="2616120" imgH="291960" progId="Equation.DSMT4">
                  <p:embed/>
                </p:oleObj>
              </mc:Choice>
              <mc:Fallback>
                <p:oleObj name="Equation" r:id="rId8" imgW="2616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2209800"/>
                        <a:ext cx="2303462" cy="252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589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828800" y="16764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Integer operations using sets of unit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10561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3657600" y="1524000"/>
            <a:ext cx="1828800" cy="1828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86200" y="1981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43400" y="909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19050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91000" y="241506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67200" y="3729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3657600" y="4267200"/>
            <a:ext cx="1828800" cy="1828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067175" y="469463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8200" y="47741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143375" y="5181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sets of unit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66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  <p:bldP spid="9" grpId="0"/>
      <p:bldP spid="10" grpId="0" animBg="1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104900" y="2895600"/>
            <a:ext cx="1828800" cy="1828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33500" y="33528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0700" y="2205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43100" y="3276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38300" y="378666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91025" y="2205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75020"/>
              </p:ext>
            </p:extLst>
          </p:nvPr>
        </p:nvGraphicFramePr>
        <p:xfrm>
          <a:off x="4287838" y="1595438"/>
          <a:ext cx="568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28" name="Equation" r:id="rId4" imgW="647640" imgH="291960" progId="Equation.DSMT4">
                  <p:embed/>
                </p:oleObj>
              </mc:Choice>
              <mc:Fallback>
                <p:oleObj name="Equation" r:id="rId4" imgW="647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8" y="1595438"/>
                        <a:ext cx="568325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886200" y="2872264"/>
            <a:ext cx="1828800" cy="1828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654550" y="330528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9750" y="381534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28069"/>
              </p:ext>
            </p:extLst>
          </p:nvPr>
        </p:nvGraphicFramePr>
        <p:xfrm>
          <a:off x="3314700" y="3675598"/>
          <a:ext cx="190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29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675598"/>
                        <a:ext cx="190500" cy="18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6781800" y="2895600"/>
            <a:ext cx="1828800" cy="1828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92138"/>
              </p:ext>
            </p:extLst>
          </p:nvPr>
        </p:nvGraphicFramePr>
        <p:xfrm>
          <a:off x="6192838" y="3711575"/>
          <a:ext cx="179387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30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3711575"/>
                        <a:ext cx="179387" cy="14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91400" y="2205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5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69125" y="32714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78725" y="31952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73925" y="370527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46975" y="4117994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35900" y="3640742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828800" y="11430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sets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828800" y="319921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Addition combines sets of unit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14446"/>
              </p:ext>
            </p:extLst>
          </p:nvPr>
        </p:nvGraphicFramePr>
        <p:xfrm>
          <a:off x="4953000" y="1614488"/>
          <a:ext cx="39211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31" name="Equation" r:id="rId10" imgW="444240" imgH="279360" progId="Equation.DSMT4">
                  <p:embed/>
                </p:oleObj>
              </mc:Choice>
              <mc:Fallback>
                <p:oleObj name="Equation" r:id="rId10" imgW="444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14488"/>
                        <a:ext cx="392113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526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  <p:bldP spid="9" grpId="0"/>
      <p:bldP spid="16" grpId="0" animBg="1"/>
      <p:bldP spid="17" grpId="0"/>
      <p:bldP spid="18" grpId="0"/>
      <p:bldP spid="20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104900" y="1981200"/>
            <a:ext cx="1828800" cy="1828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33500" y="2438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0700" y="129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43100" y="2362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38300" y="287226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91025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130675" y="681038"/>
          <a:ext cx="881063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48" name="Equation" r:id="rId4" imgW="1002960" imgH="291960" progId="Equation.DSMT4">
                  <p:embed/>
                </p:oleObj>
              </mc:Choice>
              <mc:Fallback>
                <p:oleObj name="Equation" r:id="rId4" imgW="10029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681038"/>
                        <a:ext cx="881063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886200" y="1957864"/>
            <a:ext cx="1828800" cy="1828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654550" y="239088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9750" y="290094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314700" y="2761198"/>
          <a:ext cx="190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49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761198"/>
                        <a:ext cx="190500" cy="18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6781800" y="1981200"/>
            <a:ext cx="1828800" cy="1828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192838" y="2797175"/>
          <a:ext cx="179387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0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797175"/>
                        <a:ext cx="179387" cy="14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91400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5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69125" y="23570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78725" y="22808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73925" y="279087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46975" y="3203594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35900" y="2726342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sets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1616"/>
              </p:ext>
            </p:extLst>
          </p:nvPr>
        </p:nvGraphicFramePr>
        <p:xfrm>
          <a:off x="5011738" y="681038"/>
          <a:ext cx="5492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351" name="Equation" r:id="rId10" imgW="622080" imgH="279360" progId="Equation.DSMT4">
                  <p:embed/>
                </p:oleObj>
              </mc:Choice>
              <mc:Fallback>
                <p:oleObj name="Equation" r:id="rId10" imgW="62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681038"/>
                        <a:ext cx="549275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828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  <p:bldP spid="9" grpId="0"/>
      <p:bldP spid="16" grpId="0" animBg="1"/>
      <p:bldP spid="17" grpId="0"/>
      <p:bldP spid="18" grpId="0"/>
      <p:bldP spid="20" grpId="0" animBg="1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104900" y="198120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33500" y="2438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0700" y="129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43100" y="2362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38300" y="287226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91025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210050" y="681038"/>
          <a:ext cx="723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97" name="Equation" r:id="rId4" imgW="825480" imgH="291960" progId="Equation.DSMT4">
                  <p:embed/>
                </p:oleObj>
              </mc:Choice>
              <mc:Fallback>
                <p:oleObj name="Equation" r:id="rId4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681038"/>
                        <a:ext cx="723900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886200" y="1957864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654550" y="239088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9750" y="290094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314700" y="2761198"/>
          <a:ext cx="190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98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761198"/>
                        <a:ext cx="190500" cy="18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6781800" y="198120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192838" y="2797175"/>
          <a:ext cx="179387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99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797175"/>
                        <a:ext cx="179387" cy="14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91400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1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69125" y="23570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78725" y="22808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73925" y="279087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46975" y="3203594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35900" y="2726342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945727" y="2979159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7754523" y="2372226"/>
            <a:ext cx="544995" cy="771672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22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7878560" y="231739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7423702" y="2867074"/>
            <a:ext cx="544995" cy="771672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222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sets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1231" y="1004828"/>
            <a:ext cx="8071438" cy="5186422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446983" y="537765"/>
            <a:ext cx="4248150" cy="363849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446358" y="3164552"/>
            <a:ext cx="4248150" cy="3638490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80638"/>
              </p:ext>
            </p:extLst>
          </p:nvPr>
        </p:nvGraphicFramePr>
        <p:xfrm>
          <a:off x="5027613" y="681038"/>
          <a:ext cx="5159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400" name="Equation" r:id="rId11" imgW="583920" imgH="279360" progId="Equation.DSMT4">
                  <p:embed/>
                </p:oleObj>
              </mc:Choice>
              <mc:Fallback>
                <p:oleObj name="Equation" r:id="rId11" imgW="583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7613" y="681038"/>
                        <a:ext cx="515937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072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  <p:bldP spid="9" grpId="0"/>
      <p:bldP spid="16" grpId="0" animBg="1"/>
      <p:bldP spid="17" grpId="0"/>
      <p:bldP spid="18" grpId="0"/>
      <p:bldP spid="20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 animBg="1"/>
      <p:bldP spid="32" grpId="0"/>
      <p:bldP spid="33" grpId="0" animBg="1"/>
      <p:bldP spid="10" grpId="0" animBg="1"/>
      <p:bldP spid="10" grpId="1" animBg="1"/>
      <p:bldP spid="29" grpId="0" animBg="1"/>
      <p:bldP spid="29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104900" y="198120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33500" y="2438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0700" y="129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43100" y="2362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638300" y="287226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91025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208463" y="681038"/>
          <a:ext cx="723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17" name="Equation" r:id="rId4" imgW="825480" imgH="291960" progId="Equation.DSMT4">
                  <p:embed/>
                </p:oleObj>
              </mc:Choice>
              <mc:Fallback>
                <p:oleObj name="Equation" r:id="rId4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681038"/>
                        <a:ext cx="723900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886200" y="1957864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654550" y="239088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9750" y="290094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314700" y="2761198"/>
          <a:ext cx="190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18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761198"/>
                        <a:ext cx="190500" cy="18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6781800" y="198120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192838" y="2797175"/>
          <a:ext cx="179387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19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797175"/>
                        <a:ext cx="179387" cy="14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91400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1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69125" y="23570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578725" y="22808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273925" y="279087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46975" y="3203594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835900" y="2726342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945727" y="2979159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7754523" y="2372226"/>
            <a:ext cx="544995" cy="771672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7878560" y="231739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7423702" y="2867074"/>
            <a:ext cx="544995" cy="771672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sets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519350"/>
              </p:ext>
            </p:extLst>
          </p:nvPr>
        </p:nvGraphicFramePr>
        <p:xfrm>
          <a:off x="5118100" y="681038"/>
          <a:ext cx="3365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20" name="Equation" r:id="rId10" imgW="380880" imgH="279360" progId="Equation.DSMT4">
                  <p:embed/>
                </p:oleObj>
              </mc:Choice>
              <mc:Fallback>
                <p:oleObj name="Equation" r:id="rId10" imgW="38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681038"/>
                        <a:ext cx="336550" cy="23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848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8" grpId="0"/>
      <p:bldP spid="9" grpId="0"/>
      <p:bldP spid="16" grpId="0" animBg="1"/>
      <p:bldP spid="17" grpId="0"/>
      <p:bldP spid="18" grpId="0"/>
      <p:bldP spid="20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31" grpId="0" animBg="1"/>
      <p:bldP spid="32" grpId="0"/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104900" y="198120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33500" y="2438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0700" y="129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43100" y="2362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91025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5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784723"/>
              </p:ext>
            </p:extLst>
          </p:nvPr>
        </p:nvGraphicFramePr>
        <p:xfrm>
          <a:off x="4208463" y="681038"/>
          <a:ext cx="723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1" name="Equation" r:id="rId4" imgW="825480" imgH="291960" progId="Equation.DSMT4">
                  <p:embed/>
                </p:oleObj>
              </mc:Choice>
              <mc:Fallback>
                <p:oleObj name="Equation" r:id="rId4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681038"/>
                        <a:ext cx="723900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886200" y="1957864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691689" y="222224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9750" y="290094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314700" y="2761198"/>
          <a:ext cx="190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2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761198"/>
                        <a:ext cx="190500" cy="18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6781800" y="198120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192838" y="2797175"/>
          <a:ext cx="179387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3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797175"/>
                        <a:ext cx="179387" cy="14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91400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69125" y="23570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19999" y="2186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46975" y="3203594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40574" y="3226256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98779" y="272065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7661272" y="2082395"/>
            <a:ext cx="544995" cy="771672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8072437" y="253670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7103579" y="2277671"/>
            <a:ext cx="544995" cy="771672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sets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806950" y="254328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71244" y="325615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50152" y="236356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051675" y="2585610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707312" y="2463598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835898" y="2904628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80021"/>
              </p:ext>
            </p:extLst>
          </p:nvPr>
        </p:nvGraphicFramePr>
        <p:xfrm>
          <a:off x="5011738" y="676275"/>
          <a:ext cx="5492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564" name="Equation" r:id="rId10" imgW="622080" imgH="291960" progId="Equation.DSMT4">
                  <p:embed/>
                </p:oleObj>
              </mc:Choice>
              <mc:Fallback>
                <p:oleObj name="Equation" r:id="rId10" imgW="622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676275"/>
                        <a:ext cx="549275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527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9" grpId="0"/>
      <p:bldP spid="16" grpId="0" animBg="1"/>
      <p:bldP spid="17" grpId="0"/>
      <p:bldP spid="18" grpId="0"/>
      <p:bldP spid="20" grpId="0" animBg="1"/>
      <p:bldP spid="22" grpId="0"/>
      <p:bldP spid="23" grpId="0"/>
      <p:bldP spid="24" grpId="0"/>
      <p:bldP spid="26" grpId="0"/>
      <p:bldP spid="27" grpId="0"/>
      <p:bldP spid="28" grpId="0"/>
      <p:bldP spid="31" grpId="0" animBg="1"/>
      <p:bldP spid="32" grpId="0"/>
      <p:bldP spid="33" grpId="0" animBg="1"/>
      <p:bldP spid="30" grpId="0"/>
      <p:bldP spid="34" grpId="0"/>
      <p:bldP spid="35" grpId="0"/>
      <p:bldP spid="36" grpId="0"/>
      <p:bldP spid="37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1104900" y="198120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72025" y="279393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0700" y="12909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-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14825" y="273289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91025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5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44904"/>
              </p:ext>
            </p:extLst>
          </p:nvPr>
        </p:nvGraphicFramePr>
        <p:xfrm>
          <a:off x="4208463" y="681038"/>
          <a:ext cx="723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8" name="Equation" r:id="rId4" imgW="825480" imgH="291960" progId="Equation.DSMT4">
                  <p:embed/>
                </p:oleObj>
              </mc:Choice>
              <mc:Fallback>
                <p:oleObj name="Equation" r:id="rId4" imgW="825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681038"/>
                        <a:ext cx="723900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3886200" y="1957864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691689" y="222224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78732" y="279393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314700" y="2761198"/>
          <a:ext cx="190500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9"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761198"/>
                        <a:ext cx="190500" cy="185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6781800" y="198120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192838" y="2797175"/>
          <a:ext cx="179387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00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2797175"/>
                        <a:ext cx="179387" cy="141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391400" y="1290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3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69125" y="235701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19999" y="218677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546975" y="3203594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40574" y="3226256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98779" y="272065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7697234" y="2114314"/>
            <a:ext cx="544995" cy="771672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8072437" y="253670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itchFamily="34" charset="0"/>
                <a:cs typeface="Arial" pitchFamily="34" charset="0"/>
              </a:rPr>
              <a:t>0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7076592" y="2246590"/>
            <a:ext cx="544995" cy="771672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19050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828800" y="2286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sets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101851" y="2753222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871244" y="325615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50152" y="236356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051675" y="2585610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7707312" y="2463598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-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835898" y="2904628"/>
            <a:ext cx="454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911803"/>
              </p:ext>
            </p:extLst>
          </p:nvPr>
        </p:nvGraphicFramePr>
        <p:xfrm>
          <a:off x="5089525" y="676275"/>
          <a:ext cx="3921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01" name="Equation" r:id="rId10" imgW="444240" imgH="291960" progId="Equation.DSMT4">
                  <p:embed/>
                </p:oleObj>
              </mc:Choice>
              <mc:Fallback>
                <p:oleObj name="Equation" r:id="rId10" imgW="444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676275"/>
                        <a:ext cx="392113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769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9" grpId="0"/>
      <p:bldP spid="16" grpId="0" animBg="1"/>
      <p:bldP spid="17" grpId="0"/>
      <p:bldP spid="18" grpId="0"/>
      <p:bldP spid="20" grpId="0" animBg="1"/>
      <p:bldP spid="22" grpId="0"/>
      <p:bldP spid="23" grpId="0"/>
      <p:bldP spid="24" grpId="0"/>
      <p:bldP spid="26" grpId="0"/>
      <p:bldP spid="27" grpId="0"/>
      <p:bldP spid="28" grpId="0"/>
      <p:bldP spid="31" grpId="0" animBg="1"/>
      <p:bldP spid="32" grpId="0"/>
      <p:bldP spid="33" grpId="0" animBg="1"/>
      <p:bldP spid="30" grpId="0"/>
      <p:bldP spid="34" grpId="0"/>
      <p:bldP spid="35" grpId="0"/>
      <p:bldP spid="36" grpId="0"/>
      <p:bldP spid="37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419600" y="3200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opyright 2015 Scott Storla</a:t>
            </a:r>
            <a:endParaRPr lang="en-US" dirty="0"/>
          </a:p>
        </p:txBody>
      </p:sp>
      <p:sp>
        <p:nvSpPr>
          <p:cNvPr id="3" name="Oval 2"/>
          <p:cNvSpPr/>
          <p:nvPr/>
        </p:nvSpPr>
        <p:spPr>
          <a:xfrm>
            <a:off x="3581400" y="2819400"/>
            <a:ext cx="1828800" cy="18288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0" y="32766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14800" y="371046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85275"/>
              </p:ext>
            </p:extLst>
          </p:nvPr>
        </p:nvGraphicFramePr>
        <p:xfrm>
          <a:off x="4114800" y="1671638"/>
          <a:ext cx="568325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02" name="Equation" r:id="rId4" imgW="647640" imgH="291960" progId="Equation.DSMT4">
                  <p:embed/>
                </p:oleObj>
              </mc:Choice>
              <mc:Fallback>
                <p:oleObj name="Equation" r:id="rId4" imgW="6476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71638"/>
                        <a:ext cx="568325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4570412" y="3237175"/>
            <a:ext cx="208805" cy="333326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4267200" y="3693606"/>
            <a:ext cx="208805" cy="333326"/>
          </a:xfrm>
          <a:custGeom>
            <a:avLst/>
            <a:gdLst>
              <a:gd name="connsiteX0" fmla="*/ 0 w 544995"/>
              <a:gd name="connsiteY0" fmla="*/ 2106 h 771672"/>
              <a:gd name="connsiteX1" fmla="*/ 107004 w 544995"/>
              <a:gd name="connsiteY1" fmla="*/ 11833 h 771672"/>
              <a:gd name="connsiteX2" fmla="*/ 77821 w 544995"/>
              <a:gd name="connsiteY2" fmla="*/ 157748 h 771672"/>
              <a:gd name="connsiteX3" fmla="*/ 58365 w 544995"/>
              <a:gd name="connsiteY3" fmla="*/ 216114 h 771672"/>
              <a:gd name="connsiteX4" fmla="*/ 68093 w 544995"/>
              <a:gd name="connsiteY4" fmla="*/ 245297 h 771672"/>
              <a:gd name="connsiteX5" fmla="*/ 204280 w 544995"/>
              <a:gd name="connsiteY5" fmla="*/ 255025 h 771672"/>
              <a:gd name="connsiteX6" fmla="*/ 233463 w 544995"/>
              <a:gd name="connsiteY6" fmla="*/ 245297 h 771672"/>
              <a:gd name="connsiteX7" fmla="*/ 126459 w 544995"/>
              <a:gd name="connsiteY7" fmla="*/ 245297 h 771672"/>
              <a:gd name="connsiteX8" fmla="*/ 155642 w 544995"/>
              <a:gd name="connsiteY8" fmla="*/ 264753 h 771672"/>
              <a:gd name="connsiteX9" fmla="*/ 184825 w 544995"/>
              <a:gd name="connsiteY9" fmla="*/ 274480 h 771672"/>
              <a:gd name="connsiteX10" fmla="*/ 233463 w 544995"/>
              <a:gd name="connsiteY10" fmla="*/ 293936 h 771672"/>
              <a:gd name="connsiteX11" fmla="*/ 184825 w 544995"/>
              <a:gd name="connsiteY11" fmla="*/ 391212 h 771672"/>
              <a:gd name="connsiteX12" fmla="*/ 126459 w 544995"/>
              <a:gd name="connsiteY12" fmla="*/ 527399 h 771672"/>
              <a:gd name="connsiteX13" fmla="*/ 204280 w 544995"/>
              <a:gd name="connsiteY13" fmla="*/ 517672 h 771672"/>
              <a:gd name="connsiteX14" fmla="*/ 252919 w 544995"/>
              <a:gd name="connsiteY14" fmla="*/ 527399 h 771672"/>
              <a:gd name="connsiteX15" fmla="*/ 321012 w 544995"/>
              <a:gd name="connsiteY15" fmla="*/ 507944 h 771672"/>
              <a:gd name="connsiteX16" fmla="*/ 311285 w 544995"/>
              <a:gd name="connsiteY16" fmla="*/ 537127 h 771672"/>
              <a:gd name="connsiteX17" fmla="*/ 389106 w 544995"/>
              <a:gd name="connsiteY17" fmla="*/ 595493 h 771672"/>
              <a:gd name="connsiteX18" fmla="*/ 301557 w 544995"/>
              <a:gd name="connsiteY18" fmla="*/ 585765 h 771672"/>
              <a:gd name="connsiteX19" fmla="*/ 272374 w 544995"/>
              <a:gd name="connsiteY19" fmla="*/ 595493 h 771672"/>
              <a:gd name="connsiteX20" fmla="*/ 291829 w 544995"/>
              <a:gd name="connsiteY20" fmla="*/ 556582 h 771672"/>
              <a:gd name="connsiteX21" fmla="*/ 515565 w 544995"/>
              <a:gd name="connsiteY21" fmla="*/ 488489 h 771672"/>
              <a:gd name="connsiteX22" fmla="*/ 544748 w 544995"/>
              <a:gd name="connsiteY22" fmla="*/ 469033 h 771672"/>
              <a:gd name="connsiteX23" fmla="*/ 447472 w 544995"/>
              <a:gd name="connsiteY23" fmla="*/ 760863 h 771672"/>
              <a:gd name="connsiteX24" fmla="*/ 496110 w 544995"/>
              <a:gd name="connsiteY24" fmla="*/ 770591 h 771672"/>
              <a:gd name="connsiteX25" fmla="*/ 515565 w 544995"/>
              <a:gd name="connsiteY25" fmla="*/ 741408 h 771672"/>
              <a:gd name="connsiteX26" fmla="*/ 505838 w 544995"/>
              <a:gd name="connsiteY26" fmla="*/ 702497 h 771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544995" h="771672">
                <a:moveTo>
                  <a:pt x="0" y="2106"/>
                </a:moveTo>
                <a:cubicBezTo>
                  <a:pt x="35668" y="5348"/>
                  <a:pt x="78352" y="-9656"/>
                  <a:pt x="107004" y="11833"/>
                </a:cubicBezTo>
                <a:cubicBezTo>
                  <a:pt x="159625" y="51299"/>
                  <a:pt x="90050" y="131252"/>
                  <a:pt x="77821" y="157748"/>
                </a:cubicBezTo>
                <a:cubicBezTo>
                  <a:pt x="69227" y="176368"/>
                  <a:pt x="58365" y="216114"/>
                  <a:pt x="58365" y="216114"/>
                </a:cubicBezTo>
                <a:cubicBezTo>
                  <a:pt x="61608" y="225842"/>
                  <a:pt x="59130" y="240317"/>
                  <a:pt x="68093" y="245297"/>
                </a:cubicBezTo>
                <a:cubicBezTo>
                  <a:pt x="118754" y="273442"/>
                  <a:pt x="153688" y="266268"/>
                  <a:pt x="204280" y="255025"/>
                </a:cubicBezTo>
                <a:cubicBezTo>
                  <a:pt x="214290" y="252801"/>
                  <a:pt x="223735" y="248540"/>
                  <a:pt x="233463" y="245297"/>
                </a:cubicBezTo>
                <a:cubicBezTo>
                  <a:pt x="197045" y="233159"/>
                  <a:pt x="169669" y="219371"/>
                  <a:pt x="126459" y="245297"/>
                </a:cubicBezTo>
                <a:cubicBezTo>
                  <a:pt x="116434" y="251312"/>
                  <a:pt x="145185" y="259524"/>
                  <a:pt x="155642" y="264753"/>
                </a:cubicBezTo>
                <a:cubicBezTo>
                  <a:pt x="164813" y="269339"/>
                  <a:pt x="175224" y="270880"/>
                  <a:pt x="184825" y="274480"/>
                </a:cubicBezTo>
                <a:cubicBezTo>
                  <a:pt x="201175" y="280611"/>
                  <a:pt x="217250" y="287451"/>
                  <a:pt x="233463" y="293936"/>
                </a:cubicBezTo>
                <a:cubicBezTo>
                  <a:pt x="217250" y="326361"/>
                  <a:pt x="205528" y="361452"/>
                  <a:pt x="184825" y="391212"/>
                </a:cubicBezTo>
                <a:cubicBezTo>
                  <a:pt x="85516" y="533968"/>
                  <a:pt x="18172" y="505743"/>
                  <a:pt x="126459" y="527399"/>
                </a:cubicBezTo>
                <a:cubicBezTo>
                  <a:pt x="152399" y="524157"/>
                  <a:pt x="178138" y="517672"/>
                  <a:pt x="204280" y="517672"/>
                </a:cubicBezTo>
                <a:cubicBezTo>
                  <a:pt x="220814" y="517672"/>
                  <a:pt x="236442" y="528772"/>
                  <a:pt x="252919" y="527399"/>
                </a:cubicBezTo>
                <a:cubicBezTo>
                  <a:pt x="276443" y="525439"/>
                  <a:pt x="298314" y="514429"/>
                  <a:pt x="321012" y="507944"/>
                </a:cubicBezTo>
                <a:cubicBezTo>
                  <a:pt x="317770" y="517672"/>
                  <a:pt x="315093" y="527607"/>
                  <a:pt x="311285" y="537127"/>
                </a:cubicBezTo>
                <a:cubicBezTo>
                  <a:pt x="270989" y="637868"/>
                  <a:pt x="253164" y="607852"/>
                  <a:pt x="389106" y="595493"/>
                </a:cubicBezTo>
                <a:cubicBezTo>
                  <a:pt x="359923" y="592250"/>
                  <a:pt x="330920" y="585765"/>
                  <a:pt x="301557" y="585765"/>
                </a:cubicBezTo>
                <a:cubicBezTo>
                  <a:pt x="291303" y="585765"/>
                  <a:pt x="275617" y="605221"/>
                  <a:pt x="272374" y="595493"/>
                </a:cubicBezTo>
                <a:cubicBezTo>
                  <a:pt x="267788" y="581736"/>
                  <a:pt x="278556" y="562422"/>
                  <a:pt x="291829" y="556582"/>
                </a:cubicBezTo>
                <a:cubicBezTo>
                  <a:pt x="363183" y="525186"/>
                  <a:pt x="440986" y="511187"/>
                  <a:pt x="515565" y="488489"/>
                </a:cubicBezTo>
                <a:cubicBezTo>
                  <a:pt x="525293" y="482004"/>
                  <a:pt x="547584" y="457691"/>
                  <a:pt x="544748" y="469033"/>
                </a:cubicBezTo>
                <a:cubicBezTo>
                  <a:pt x="519879" y="568510"/>
                  <a:pt x="447472" y="760863"/>
                  <a:pt x="447472" y="760863"/>
                </a:cubicBezTo>
                <a:cubicBezTo>
                  <a:pt x="463685" y="764106"/>
                  <a:pt x="480212" y="775133"/>
                  <a:pt x="496110" y="770591"/>
                </a:cubicBezTo>
                <a:cubicBezTo>
                  <a:pt x="507351" y="767379"/>
                  <a:pt x="513912" y="752982"/>
                  <a:pt x="515565" y="741408"/>
                </a:cubicBezTo>
                <a:cubicBezTo>
                  <a:pt x="517456" y="728173"/>
                  <a:pt x="505838" y="702497"/>
                  <a:pt x="505838" y="702497"/>
                </a:cubicBezTo>
              </a:path>
            </a:pathLst>
          </a:cu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828800" y="1219200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Using a set of units fi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28800" y="319921"/>
            <a:ext cx="548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Subtraction removes units from a set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99540"/>
              </p:ext>
            </p:extLst>
          </p:nvPr>
        </p:nvGraphicFramePr>
        <p:xfrm>
          <a:off x="4705350" y="1678821"/>
          <a:ext cx="3333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403" name="Equation" r:id="rId6" imgW="380880" imgH="279360" progId="Equation.DSMT4">
                  <p:embed/>
                </p:oleObj>
              </mc:Choice>
              <mc:Fallback>
                <p:oleObj name="Equation" r:id="rId6" imgW="380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1678821"/>
                        <a:ext cx="333375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9385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 animBg="1"/>
      <p:bldP spid="5" grpId="0"/>
      <p:bldP spid="8" grpId="0"/>
      <p:bldP spid="29" grpId="0" animBg="1"/>
      <p:bldP spid="34" grpId="0" animBg="1"/>
      <p:bldP spid="35" grpId="0"/>
    </p:bldLst>
  </p:timing>
</p:sld>
</file>

<file path=ppt/theme/theme1.xml><?xml version="1.0" encoding="utf-8"?>
<a:theme xmlns:a="http://schemas.openxmlformats.org/drawingml/2006/main" name="PowerPoint Presentation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dirty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p:properties xmlns:p="http://schemas.microsoft.com/office/2006/metadata/properties" xmlns:xsi="http://www.w3.org/2001/XMLSchema-instance">
  <documentManagement>
    <ContentTypeId xmlns="http://schemas.microsoft.com/sharepoint/v3">0x00A30FC3D30E0D684CA17601D80A444801</ContentTypeId>
    <_SourceUrl xmlns="http://schemas.microsoft.com/sharepoint/v3" xsi:nil="true"/>
    <AutoVersionDisabled xmlns="http://schemas.microsoft.com/sharepoint/v3">false</AutoVersionDisabled>
    <ItemType xmlns="http://schemas.microsoft.com/sharepoint/v3">1</ItemType>
    <Order xmlns="http://schemas.microsoft.com/sharepoint/v3" xsi:nil="true"/>
    <_SharedFileIndex xmlns="http://schemas.microsoft.com/sharepoint/v3" xsi:nil="true"/>
    <MetaInfo xmlns="http://schemas.microsoft.com/sharepoint/v3" xsi:nil="true"/>
    <Description xmlns="http://schemas.microsoft.com/sharepoint/v3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_Docs_" ma:contentTypeID="0x00A30FC3D30E0D684CA17601D80A444801" ma:contentTypeVersion="" ma:contentTypeDescription="" ma:contentTypeScope="" ma:versionID="bc55ed6eee21872541b27cb430471982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3e5d9eca856144ce6ca1da655f95619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ID" minOccurs="0"/>
                <xsd:element ref="ns1:ContentTypeId" minOccurs="0"/>
                <xsd:element ref="ns1:Author" minOccurs="0"/>
                <xsd:element ref="ns1:Editor" minOccurs="0"/>
                <xsd:element ref="ns1:_HasCopyDestinations" minOccurs="0"/>
                <xsd:element ref="ns1:_CopySource" minOccurs="0"/>
                <xsd:element ref="ns1:_ModerationStatus" minOccurs="0"/>
                <xsd:element ref="ns1:_ModerationComments" minOccurs="0"/>
                <xsd:element ref="ns1:FileRef" minOccurs="0"/>
                <xsd:element ref="ns1:FileDirRef" minOccurs="0"/>
                <xsd:element ref="ns1:Last_x0020_Modified" minOccurs="0"/>
                <xsd:element ref="ns1:Created_x0020_Date" minOccurs="0"/>
                <xsd:element ref="ns1:File_x0020_Size" minOccurs="0"/>
                <xsd:element ref="ns1:FSObjType" minOccurs="0"/>
                <xsd:element ref="ns1:CheckedOutUserId" minOccurs="0"/>
                <xsd:element ref="ns1:IsCheckedoutToLocal" minOccurs="0"/>
                <xsd:element ref="ns1:CheckoutUser" minOccurs="0"/>
                <xsd:element ref="ns1:UniqueId" minOccurs="0"/>
                <xsd:element ref="ns1:ProgId" minOccurs="0"/>
                <xsd:element ref="ns1:ScopeId" minOccurs="0"/>
                <xsd:element ref="ns1:VirusStatus" minOccurs="0"/>
                <xsd:element ref="ns1:CheckedOutTitle" minOccurs="0"/>
                <xsd:element ref="ns1:_CheckinComment" minOccurs="0"/>
                <xsd:element ref="ns1:File_x0020_Type" minOccurs="0"/>
                <xsd:element ref="ns1:HTML_x0020_File_x0020_Type" minOccurs="0"/>
                <xsd:element ref="ns1:_SourceUrl" minOccurs="0"/>
                <xsd:element ref="ns1:_SharedFileIndex" minOccurs="0"/>
                <xsd:element ref="ns1:MetaInfo" minOccurs="0"/>
                <xsd:element ref="ns1:_Level" minOccurs="0"/>
                <xsd:element ref="ns1:_IsCurrentVersion" minOccurs="0"/>
                <xsd:element ref="ns1:owshiddenversion" minOccurs="0"/>
                <xsd:element ref="ns1:_UIVersion" minOccurs="0"/>
                <xsd:element ref="ns1:_UIVersionString" minOccurs="0"/>
                <xsd:element ref="ns1:InstanceID" minOccurs="0"/>
                <xsd:element ref="ns1:Order" minOccurs="0"/>
                <xsd:element ref="ns1:GUID" minOccurs="0"/>
                <xsd:element ref="ns1:WorkflowVersion" minOccurs="0"/>
                <xsd:element ref="ns1:WorkflowInstanceID" minOccurs="0"/>
                <xsd:element ref="ns1:ParentVersionString" minOccurs="0"/>
                <xsd:element ref="ns1:ParentLeafName" minOccurs="0"/>
                <xsd:element ref="ns1:AutoVersionDisabled" minOccurs="0"/>
                <xsd:element ref="ns1:ItemType" minOccurs="0"/>
                <xsd:element ref="ns1:Description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ID" ma:index="0" nillable="true" ma:displayName="ID" ma:internalName="ID" ma:readOnly="true">
      <xsd:simpleType>
        <xsd:restriction base="dms:Unknown"/>
      </xsd:simpleType>
    </xsd:element>
    <xsd:element name="ContentTypeId" ma:index="1" nillable="true" ma:displayName="Content Type ID" ma:hidden="true" ma:internalName="ContentTypeId" ma:readOnly="true">
      <xsd:simpleType>
        <xsd:restriction base="dms:Unknown"/>
      </xsd:simpleType>
    </xsd:element>
    <xsd:element name="Author" ma:index="4" nillable="true" ma:displayName="Created By" ma:list="UserInfo" ma:internalName="Auth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" ma:index="6" nillable="true" ma:displayName="Modified By" ma:list="UserInfo" ma:internalName="Edito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_HasCopyDestinations" ma:index="7" nillable="true" ma:displayName="Has Copy Destinations" ma:hidden="true" ma:internalName="_HasCopyDestinations" ma:readOnly="true">
      <xsd:simpleType>
        <xsd:restriction base="dms:Boolean"/>
      </xsd:simpleType>
    </xsd:element>
    <xsd:element name="_CopySource" ma:index="8" nillable="true" ma:displayName="Copy Source" ma:internalName="_CopySource" ma:readOnly="true">
      <xsd:simpleType>
        <xsd:restriction base="dms:Text"/>
      </xsd:simpleType>
    </xsd:element>
    <xsd:element name="_ModerationStatus" ma:index="9" nillable="true" ma:displayName="Approval Status" ma:default="0" ma:hidden="true" ma:internalName="_ModerationStatus" ma:readOnly="true">
      <xsd:simpleType>
        <xsd:restriction base="dms:Unknown"/>
      </xsd:simpleType>
    </xsd:element>
    <xsd:element name="_ModerationComments" ma:index="10" nillable="true" ma:displayName="Approver Comments" ma:hidden="true" ma:internalName="_ModerationComments" ma:readOnly="true">
      <xsd:simpleType>
        <xsd:restriction base="dms:Note"/>
      </xsd:simpleType>
    </xsd:element>
    <xsd:element name="FileRef" ma:index="11" nillable="true" ma:displayName="URL Path" ma:hidden="true" ma:list="Docs" ma:internalName="FileRef" ma:readOnly="true" ma:showField="FullUrl">
      <xsd:simpleType>
        <xsd:restriction base="dms:Lookup"/>
      </xsd:simpleType>
    </xsd:element>
    <xsd:element name="FileDirRef" ma:index="12" nillable="true" ma:displayName="Path" ma:hidden="true" ma:list="Docs" ma:internalName="FileDirRef" ma:readOnly="true" ma:showField="DirName">
      <xsd:simpleType>
        <xsd:restriction base="dms:Lookup"/>
      </xsd:simpleType>
    </xsd:element>
    <xsd:element name="Last_x0020_Modified" ma:index="13" nillable="true" ma:displayName="Modified" ma:format="TRUE" ma:hidden="true" ma:list="Docs" ma:internalName="Last_x0020_Modified" ma:readOnly="true" ma:showField="TimeLastModified">
      <xsd:simpleType>
        <xsd:restriction base="dms:Lookup"/>
      </xsd:simpleType>
    </xsd:element>
    <xsd:element name="Created_x0020_Date" ma:index="14" nillable="true" ma:displayName="Created" ma:format="TRUE" ma:hidden="true" ma:list="Docs" ma:internalName="Created_x0020_Date" ma:readOnly="true" ma:showField="TimeCreated">
      <xsd:simpleType>
        <xsd:restriction base="dms:Lookup"/>
      </xsd:simpleType>
    </xsd:element>
    <xsd:element name="File_x0020_Size" ma:index="15" nillable="true" ma:displayName="File Size" ma:format="TRUE" ma:hidden="true" ma:list="Docs" ma:internalName="File_x0020_Size" ma:readOnly="true" ma:showField="SizeInKB">
      <xsd:simpleType>
        <xsd:restriction base="dms:Lookup"/>
      </xsd:simpleType>
    </xsd:element>
    <xsd:element name="FSObjType" ma:index="16" nillable="true" ma:displayName="Item Type" ma:hidden="true" ma:list="Docs" ma:internalName="FSObjType" ma:readOnly="true" ma:showField="FSType">
      <xsd:simpleType>
        <xsd:restriction base="dms:Lookup"/>
      </xsd:simpleType>
    </xsd:element>
    <xsd:element name="CheckedOutUserId" ma:index="18" nillable="true" ma:displayName="ID of the User who has the item Checked Out" ma:hidden="true" ma:list="Docs" ma:internalName="CheckedOutUserId" ma:readOnly="true" ma:showField="CheckoutUserId">
      <xsd:simpleType>
        <xsd:restriction base="dms:Lookup"/>
      </xsd:simpleType>
    </xsd:element>
    <xsd:element name="IsCheckedoutToLocal" ma:index="19" nillable="true" ma:displayName="Is Checked out to local" ma:hidden="true" ma:list="Docs" ma:internalName="IsCheckedoutToLocal" ma:readOnly="true" ma:showField="IsCheckoutToLocal">
      <xsd:simpleType>
        <xsd:restriction base="dms:Lookup"/>
      </xsd:simpleType>
    </xsd:element>
    <xsd:element name="CheckoutUser" ma:index="20" nillable="true" ma:displayName="Checked Out To" ma:list="UserInfo" ma:internalName="CheckoutUser" ma:readOnly="tru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UniqueId" ma:index="22" nillable="true" ma:displayName="Unique Id" ma:hidden="true" ma:list="Docs" ma:internalName="UniqueId" ma:readOnly="true" ma:showField="UniqueId">
      <xsd:simpleType>
        <xsd:restriction base="dms:Lookup"/>
      </xsd:simpleType>
    </xsd:element>
    <xsd:element name="ProgId" ma:index="23" nillable="true" ma:displayName="ProgId" ma:hidden="true" ma:list="Docs" ma:internalName="ProgId" ma:readOnly="true" ma:showField="ProgId">
      <xsd:simpleType>
        <xsd:restriction base="dms:Lookup"/>
      </xsd:simpleType>
    </xsd:element>
    <xsd:element name="ScopeId" ma:index="24" nillable="true" ma:displayName="ScopeId" ma:hidden="true" ma:list="Docs" ma:internalName="ScopeId" ma:readOnly="true" ma:showField="ScopeId">
      <xsd:simpleType>
        <xsd:restriction base="dms:Lookup"/>
      </xsd:simpleType>
    </xsd:element>
    <xsd:element name="VirusStatus" ma:index="25" nillable="true" ma:displayName="Virus Status" ma:format="TRUE" ma:hidden="true" ma:list="Docs" ma:internalName="VirusStatus" ma:readOnly="true" ma:showField="Size">
      <xsd:simpleType>
        <xsd:restriction base="dms:Lookup"/>
      </xsd:simpleType>
    </xsd:element>
    <xsd:element name="CheckedOutTitle" ma:index="26" nillable="true" ma:displayName="Checked Out To" ma:format="TRUE" ma:hidden="true" ma:list="Docs" ma:internalName="CheckedOutTitle" ma:readOnly="true" ma:showField="CheckedOutTitle">
      <xsd:simpleType>
        <xsd:restriction base="dms:Lookup"/>
      </xsd:simpleType>
    </xsd:element>
    <xsd:element name="_CheckinComment" ma:index="27" nillable="true" ma:displayName="Check In Comment" ma:format="TRUE" ma:list="Docs" ma:internalName="_CheckinComment" ma:readOnly="true" ma:showField="CheckinComment">
      <xsd:simpleType>
        <xsd:restriction base="dms:Lookup"/>
      </xsd:simpleType>
    </xsd:element>
    <xsd:element name="File_x0020_Type" ma:index="31" nillable="true" ma:displayName="File Type" ma:hidden="true" ma:internalName="File_x0020_Type" ma:readOnly="true">
      <xsd:simpleType>
        <xsd:restriction base="dms:Text"/>
      </xsd:simpleType>
    </xsd:element>
    <xsd:element name="HTML_x0020_File_x0020_Type" ma:index="32" nillable="true" ma:displayName="HTML File Type" ma:hidden="true" ma:internalName="HTML_x0020_File_x0020_Type" ma:readOnly="true">
      <xsd:simpleType>
        <xsd:restriction base="dms:Text"/>
      </xsd:simpleType>
    </xsd:element>
    <xsd:element name="_SourceUrl" ma:index="33" nillable="true" ma:displayName="Source Url" ma:hidden="true" ma:internalName="_SourceUrl">
      <xsd:simpleType>
        <xsd:restriction base="dms:Text"/>
      </xsd:simpleType>
    </xsd:element>
    <xsd:element name="_SharedFileIndex" ma:index="34" nillable="true" ma:displayName="Shared File Index" ma:hidden="true" ma:internalName="_SharedFileIndex">
      <xsd:simpleType>
        <xsd:restriction base="dms:Text"/>
      </xsd:simpleType>
    </xsd:element>
    <xsd:element name="MetaInfo" ma:index="44" nillable="true" ma:displayName="Property Bag" ma:hidden="true" ma:list="Docs" ma:internalName="MetaInfo" ma:showField="MetaInfo">
      <xsd:simpleType>
        <xsd:restriction base="dms:Lookup"/>
      </xsd:simpleType>
    </xsd:element>
    <xsd:element name="_Level" ma:index="45" nillable="true" ma:displayName="Level" ma:hidden="true" ma:internalName="_Level" ma:readOnly="true">
      <xsd:simpleType>
        <xsd:restriction base="dms:Unknown"/>
      </xsd:simpleType>
    </xsd:element>
    <xsd:element name="_IsCurrentVersion" ma:index="46" nillable="true" ma:displayName="Is Current Version" ma:hidden="true" ma:internalName="_IsCurrentVersion" ma:readOnly="true">
      <xsd:simpleType>
        <xsd:restriction base="dms:Boolean"/>
      </xsd:simpleType>
    </xsd:element>
    <xsd:element name="owshiddenversion" ma:index="50" nillable="true" ma:displayName="owshiddenversion" ma:hidden="true" ma:internalName="owshiddenversion" ma:readOnly="true">
      <xsd:simpleType>
        <xsd:restriction base="dms:Unknown"/>
      </xsd:simpleType>
    </xsd:element>
    <xsd:element name="_UIVersion" ma:index="51" nillable="true" ma:displayName="UI Version" ma:hidden="true" ma:internalName="_UIVersion" ma:readOnly="true">
      <xsd:simpleType>
        <xsd:restriction base="dms:Unknown"/>
      </xsd:simpleType>
    </xsd:element>
    <xsd:element name="_UIVersionString" ma:index="52" nillable="true" ma:displayName="Version" ma:internalName="_UIVersionString" ma:readOnly="true">
      <xsd:simpleType>
        <xsd:restriction base="dms:Text"/>
      </xsd:simpleType>
    </xsd:element>
    <xsd:element name="InstanceID" ma:index="53" nillable="true" ma:displayName="Instance ID" ma:hidden="true" ma:internalName="InstanceID" ma:readOnly="true">
      <xsd:simpleType>
        <xsd:restriction base="dms:Unknown"/>
      </xsd:simpleType>
    </xsd:element>
    <xsd:element name="Order" ma:index="54" nillable="true" ma:displayName="Order" ma:hidden="true" ma:internalName="Order">
      <xsd:simpleType>
        <xsd:restriction base="dms:Number"/>
      </xsd:simpleType>
    </xsd:element>
    <xsd:element name="GUID" ma:index="55" nillable="true" ma:displayName="GUID" ma:hidden="true" ma:internalName="GUID" ma:readOnly="true">
      <xsd:simpleType>
        <xsd:restriction base="dms:Unknown"/>
      </xsd:simpleType>
    </xsd:element>
    <xsd:element name="WorkflowVersion" ma:index="56" nillable="true" ma:displayName="Workflow Version" ma:hidden="true" ma:internalName="WorkflowVersion" ma:readOnly="true">
      <xsd:simpleType>
        <xsd:restriction base="dms:Unknown"/>
      </xsd:simpleType>
    </xsd:element>
    <xsd:element name="WorkflowInstanceID" ma:index="57" nillable="true" ma:displayName="Workflow Instance ID" ma:hidden="true" ma:internalName="WorkflowInstanceID" ma:readOnly="true">
      <xsd:simpleType>
        <xsd:restriction base="dms:Unknown"/>
      </xsd:simpleType>
    </xsd:element>
    <xsd:element name="ParentVersionString" ma:index="58" nillable="true" ma:displayName="Source Version (Converted Document)" ma:hidden="true" ma:list="Docs" ma:internalName="ParentVersionString" ma:readOnly="true" ma:showField="ParentVersionString">
      <xsd:simpleType>
        <xsd:restriction base="dms:Lookup"/>
      </xsd:simpleType>
    </xsd:element>
    <xsd:element name="ParentLeafName" ma:index="59" nillable="true" ma:displayName="Source Name (Converted Document)" ma:hidden="true" ma:list="Docs" ma:internalName="ParentLeafName" ma:readOnly="true" ma:showField="ParentLeafName">
      <xsd:simpleType>
        <xsd:restriction base="dms:Lookup"/>
      </xsd:simpleType>
    </xsd:element>
    <xsd:element name="AutoVersionDisabled" ma:index="60" nillable="true" ma:displayName="AutoVersionDisabled" ma:default="FALSE" ma:hidden="true" ma:internalName="AutoVersionDisabled">
      <xsd:simpleType>
        <xsd:restriction base="dms:Boolean"/>
      </xsd:simpleType>
    </xsd:element>
    <xsd:element name="ItemType" ma:index="61" nillable="true" ma:displayName="ItemType" ma:default="1" ma:hidden="true" ma:internalName="ItemType">
      <xsd:simpleType>
        <xsd:restriction base="dms:Unknown"/>
      </xsd:simpleType>
    </xsd:element>
    <xsd:element name="Description" ma:index="62" nillable="true" ma:displayName="Description" ma:hidden="true" ma:internalName="Description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" ma:displayName="Content Type" ma:readOnly="true"/>
        <xsd:element ref="dc:title" minOccurs="0" maxOccurs="1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79BCB0DA-8FE7-4FE7-BDC2-6F76D0AFE9CA}">
  <ds:schemaRefs>
    <ds:schemaRef ds:uri="http://schemas.microsoft.com/sharepoint/v3"/>
    <ds:schemaRef ds:uri="http://schemas.microsoft.com/office/2006/metadata/properties"/>
    <ds:schemaRef ds:uri="http://purl.org/dc/terms/"/>
    <ds:schemaRef ds:uri="http://purl.org/dc/elements/1.1/"/>
    <ds:schemaRef ds:uri="http://schemas.microsoft.com/office/2006/documentManagement/types"/>
    <ds:schemaRef ds:uri="http://purl.org/dc/dcmitype/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1C08E2EF-6350-4EAA-BDD1-017D60E2BCBB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398</TotalTime>
  <Words>353</Words>
  <Application>Microsoft Office PowerPoint</Application>
  <PresentationFormat>On-screen Show (4:3)</PresentationFormat>
  <Paragraphs>175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PowerPoint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scott storla</dc:creator>
  <cp:lastModifiedBy>scott.storla@minneapolis.edu</cp:lastModifiedBy>
  <cp:revision>957</cp:revision>
  <dcterms:created xsi:type="dcterms:W3CDTF">2008-08-26T02:07:05Z</dcterms:created>
  <dcterms:modified xsi:type="dcterms:W3CDTF">2015-08-29T14:29:08Z</dcterms:modified>
</cp:coreProperties>
</file>